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97c6d3abffd45a0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6170D88D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1308977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881E6A7">
          <v:shape xmlns:o="urn:schemas-microsoft-com:office:office" xmlns:v="urn:schemas-microsoft-com:vml" id="_x0000_i165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656" DrawAspect="Content" ObjectID="_1571334591" r:id="rId62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5A7A74BA">
          <v:shape xmlns:o="urn:schemas-microsoft-com:office:office" xmlns:v="urn:schemas-microsoft-com:vml" id="_x0000_i165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657" DrawAspect="Content" ObjectID="_1571334592" r:id="rId62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6DCD82B">
          <v:shape xmlns:o="urn:schemas-microsoft-com:office:office" xmlns:v="urn:schemas-microsoft-com:vml" id="_x0000_i165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658" DrawAspect="Content" ObjectID="_1571334593" r:id="rId62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15D9FE0">
          <v:shape xmlns:o="urn:schemas-microsoft-com:office:office" xmlns:v="urn:schemas-microsoft-com:vml" id="_x0000_i165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659" DrawAspect="Content" ObjectID="_1571334594" r:id="rId62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02.bin" Id="rId621" /><Relationship Type="http://schemas.openxmlformats.org/officeDocument/2006/relationships/oleObject" Target="/word/embeddings/oleObject603.bin" Id="rId622" /><Relationship Type="http://schemas.openxmlformats.org/officeDocument/2006/relationships/oleObject" Target="/word/embeddings/oleObject604.bin" Id="rId623" /><Relationship Type="http://schemas.openxmlformats.org/officeDocument/2006/relationships/oleObject" Target="/word/embeddings/oleObject605.bin" Id="rId62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